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571D" w:rsidRDefault="0020571D" w:rsidP="00754E4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ELLMORE-MERRICK CENTRAL HIGH SCHOOL DISTRICT</w:t>
      </w:r>
    </w:p>
    <w:p w:rsidR="0020571D" w:rsidRDefault="0020571D" w:rsidP="00754E46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S. H. Calhoun High School &amp; W. C. Mepham High School</w:t>
      </w:r>
    </w:p>
    <w:p w:rsidR="0020571D" w:rsidRPr="00580EAD" w:rsidRDefault="0020571D" w:rsidP="00754E46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20571D" w:rsidRPr="009B10C3" w:rsidRDefault="0020571D" w:rsidP="00754E46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sz w:val="28"/>
          <w:szCs w:val="28"/>
          <w:u w:val="single"/>
        </w:rPr>
        <w:t>Ms.</w:t>
      </w:r>
      <w:r w:rsidRPr="009B10C3">
        <w:rPr>
          <w:rFonts w:ascii="Times New Roman" w:hAnsi="Times New Roman" w:cs="Times New Roman"/>
          <w:i/>
          <w:sz w:val="28"/>
          <w:szCs w:val="28"/>
          <w:u w:val="single"/>
        </w:rPr>
        <w:t xml:space="preserve"> Nigro</w:t>
      </w:r>
    </w:p>
    <w:p w:rsidR="0020571D" w:rsidRDefault="0020571D" w:rsidP="00754E46">
      <w:pPr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Regents Physics</w:t>
      </w:r>
    </w:p>
    <w:p w:rsidR="0020571D" w:rsidRPr="009B10C3" w:rsidRDefault="0020571D" w:rsidP="00754E46">
      <w:pPr>
        <w:spacing w:after="0" w:line="240" w:lineRule="auto"/>
        <w:jc w:val="right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Energy</w:t>
      </w:r>
      <w:r w:rsidRPr="00494FD3">
        <w:rPr>
          <w:rFonts w:ascii="Times New Roman" w:hAnsi="Times New Roman" w:cs="Times New Roman"/>
          <w:i/>
          <w:sz w:val="24"/>
          <w:szCs w:val="24"/>
        </w:rPr>
        <w:t xml:space="preserve"> Unit</w:t>
      </w:r>
    </w:p>
    <w:p w:rsidR="0020571D" w:rsidRDefault="0020571D" w:rsidP="00754E46">
      <w:pPr>
        <w:spacing w:after="0" w:line="240" w:lineRule="auto"/>
        <w:rPr>
          <w:rFonts w:ascii="Times New Roman" w:hAnsi="Times New Roman" w:cs="Times New Roman"/>
        </w:rPr>
      </w:pPr>
    </w:p>
    <w:p w:rsidR="0020571D" w:rsidRDefault="0020571D" w:rsidP="00754E4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0571D">
        <w:rPr>
          <w:rFonts w:ascii="Times New Roman" w:hAnsi="Times New Roman" w:cs="Times New Roman"/>
          <w:b/>
          <w:sz w:val="28"/>
          <w:szCs w:val="28"/>
          <w:u w:val="single"/>
        </w:rPr>
        <w:t>WORK</w:t>
      </w:r>
      <w:r w:rsidR="00257A01">
        <w:rPr>
          <w:rFonts w:ascii="Times New Roman" w:hAnsi="Times New Roman" w:cs="Times New Roman"/>
          <w:b/>
          <w:sz w:val="28"/>
          <w:szCs w:val="28"/>
          <w:u w:val="single"/>
        </w:rPr>
        <w:t xml:space="preserve"> AGAINST GRAVITY</w:t>
      </w:r>
    </w:p>
    <w:p w:rsidR="0020571D" w:rsidRDefault="0020571D" w:rsidP="00754E4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special case for work is the work done against gravity. The force needed to lift an object of mass </w:t>
      </w:r>
      <w:r>
        <w:rPr>
          <w:rFonts w:ascii="Times New Roman" w:hAnsi="Times New Roman" w:cs="Times New Roman"/>
          <w:i/>
        </w:rPr>
        <w:t xml:space="preserve">m </w:t>
      </w:r>
      <w:r>
        <w:rPr>
          <w:rFonts w:ascii="Times New Roman" w:hAnsi="Times New Roman" w:cs="Times New Roman"/>
        </w:rPr>
        <w:t xml:space="preserve">is equal to its weight, </w:t>
      </w:r>
      <w:r>
        <w:rPr>
          <w:rFonts w:ascii="Times New Roman" w:hAnsi="Times New Roman" w:cs="Times New Roman"/>
          <w:i/>
        </w:rPr>
        <w:t>mg.</w:t>
      </w:r>
      <w:r>
        <w:rPr>
          <w:rFonts w:ascii="Times New Roman" w:hAnsi="Times New Roman" w:cs="Times New Roman"/>
        </w:rPr>
        <w:t xml:space="preserve"> so, for work done against gravity we use the equation:</w:t>
      </w: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270419">
        <w:rPr>
          <w:rFonts w:ascii="Times New Roman" w:hAnsi="Times New Roman" w:cs="Times New Roman"/>
          <w:i/>
          <w:sz w:val="28"/>
          <w:szCs w:val="28"/>
        </w:rPr>
        <w:t>W</w:t>
      </w:r>
      <w:r w:rsidRPr="00270419">
        <w:rPr>
          <w:rFonts w:ascii="Times New Roman" w:hAnsi="Times New Roman" w:cs="Times New Roman"/>
          <w:i/>
          <w:sz w:val="28"/>
          <w:szCs w:val="28"/>
          <w:vertAlign w:val="subscript"/>
        </w:rPr>
        <w:t>g</w:t>
      </w:r>
      <w:r w:rsidRPr="00270419">
        <w:rPr>
          <w:rFonts w:ascii="Times New Roman" w:hAnsi="Times New Roman" w:cs="Times New Roman"/>
          <w:i/>
          <w:sz w:val="28"/>
          <w:szCs w:val="28"/>
        </w:rPr>
        <w:t xml:space="preserve"> = F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g </w:t>
      </w:r>
      <w:r>
        <w:rPr>
          <w:rFonts w:ascii="Times New Roman" w:hAnsi="Times New Roman" w:cs="Times New Roman"/>
          <w:i/>
          <w:sz w:val="28"/>
          <w:szCs w:val="28"/>
        </w:rPr>
        <w:t xml:space="preserve">d = </w:t>
      </w:r>
      <w:r w:rsidRPr="00270419">
        <w:rPr>
          <w:rFonts w:ascii="Times New Roman" w:hAnsi="Times New Roman" w:cs="Times New Roman"/>
          <w:i/>
          <w:sz w:val="28"/>
          <w:szCs w:val="28"/>
        </w:rPr>
        <w:t>mgh</w:t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  <w:t>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g</w:t>
      </w:r>
      <w:r>
        <w:rPr>
          <w:rFonts w:ascii="Times New Roman" w:hAnsi="Times New Roman" w:cs="Times New Roman"/>
          <w:i/>
          <w:sz w:val="28"/>
          <w:szCs w:val="28"/>
        </w:rPr>
        <w:t xml:space="preserve"> = Work done against gravity (J)</w:t>
      </w:r>
    </w:p>
    <w:p w:rsidR="0020571D" w:rsidRDefault="00270419" w:rsidP="00754E46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  <w:t xml:space="preserve">m </w:t>
      </w:r>
      <w:r w:rsidR="006E2200">
        <w:rPr>
          <w:rFonts w:ascii="Times New Roman" w:hAnsi="Times New Roman" w:cs="Times New Roman"/>
          <w:i/>
          <w:sz w:val="28"/>
          <w:szCs w:val="28"/>
        </w:rPr>
        <w:t xml:space="preserve">= </w:t>
      </w:r>
      <w:r w:rsidRPr="00270419">
        <w:rPr>
          <w:rFonts w:ascii="Times New Roman" w:hAnsi="Times New Roman" w:cs="Times New Roman"/>
          <w:i/>
          <w:sz w:val="28"/>
          <w:szCs w:val="28"/>
        </w:rPr>
        <w:t>mass being lifted (kg)</w:t>
      </w: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  <w:t>g = acceleration due to gravity (m/s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)</w:t>
      </w: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  <w:t>h = height lifted (m)</w:t>
      </w: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 xml:space="preserve">Example 1: </w:t>
      </w: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ow much work is required to lift a 2 kg object, 3m from the ground?</w:t>
      </w: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</w:p>
    <w:p w:rsid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</w:p>
    <w:p w:rsid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</w:p>
    <w:p w:rsid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 xml:space="preserve">Example 2: </w:t>
      </w: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ow much work is required to move a 4 kg object that is 1 m from the ground, to a height of 5 m from the ground?</w:t>
      </w: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</w:p>
    <w:p w:rsid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</w:p>
    <w:p w:rsid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</w:p>
    <w:p w:rsid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270419" w:rsidRDefault="00270419" w:rsidP="00754E46">
      <w:pPr>
        <w:spacing w:after="0" w:line="240" w:lineRule="auto"/>
        <w:rPr>
          <w:rFonts w:ascii="Times New Roman" w:hAnsi="Times New Roman" w:cs="Times New Roman"/>
        </w:rPr>
      </w:pPr>
    </w:p>
    <w:p w:rsidR="00CE5E07" w:rsidRDefault="00CE5E07" w:rsidP="00754E4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Example 3:</w:t>
      </w:r>
    </w:p>
    <w:p w:rsidR="00CE5E07" w:rsidRDefault="00AC2E51" w:rsidP="00754E4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 path up a mountain requires</w:t>
      </w:r>
      <w:r w:rsidR="00CE5E07">
        <w:rPr>
          <w:rFonts w:ascii="Times New Roman" w:hAnsi="Times New Roman" w:cs="Times New Roman"/>
        </w:rPr>
        <w:t xml:space="preserve"> more work?</w:t>
      </w:r>
      <w:r w:rsidRPr="00AC2E51">
        <w:rPr>
          <w:rFonts w:ascii="Times New Roman" w:hAnsi="Times New Roman" w:cs="Times New Roman"/>
          <w:noProof/>
        </w:rPr>
        <w:t xml:space="preserve"> </w:t>
      </w:r>
    </w:p>
    <w:p w:rsid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E7664B7" wp14:editId="3F0289B0">
                <wp:simplePos x="0" y="0"/>
                <wp:positionH relativeFrom="column">
                  <wp:posOffset>4990465</wp:posOffset>
                </wp:positionH>
                <wp:positionV relativeFrom="paragraph">
                  <wp:posOffset>160655</wp:posOffset>
                </wp:positionV>
                <wp:extent cx="695325" cy="45720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2E51" w:rsidRDefault="00AC2E51" w:rsidP="00AC2E51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392.95pt;margin-top:12.65pt;width:54.75pt;height:3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" filled="f" stroked="f" strokeweight=".5pt">
                <v:textbox>
                  <w:txbxContent>
                    <w:p w:rsidR="00AC2E51" w:rsidRDefault="00AC2E51" w:rsidP="00AC2E51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F68EA2B" wp14:editId="56EC6D87">
                <wp:simplePos x="0" y="0"/>
                <wp:positionH relativeFrom="column">
                  <wp:posOffset>2961640</wp:posOffset>
                </wp:positionH>
                <wp:positionV relativeFrom="paragraph">
                  <wp:posOffset>141605</wp:posOffset>
                </wp:positionV>
                <wp:extent cx="695325" cy="45720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2E51" w:rsidRDefault="00AC2E51" w:rsidP="00AC2E51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margin-left:233.2pt;margin-top:11.15pt;width:54.75pt;height:3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" filled="f" stroked="f" strokeweight=".5pt">
                <v:textbox>
                  <w:txbxContent>
                    <w:p w:rsidR="00AC2E51" w:rsidRDefault="00AC2E51" w:rsidP="00AC2E51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732C230" wp14:editId="015085BB">
                <wp:simplePos x="0" y="0"/>
                <wp:positionH relativeFrom="column">
                  <wp:posOffset>599440</wp:posOffset>
                </wp:positionH>
                <wp:positionV relativeFrom="paragraph">
                  <wp:posOffset>132080</wp:posOffset>
                </wp:positionV>
                <wp:extent cx="695325" cy="45720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2E51" w:rsidRDefault="00AC2E51" w:rsidP="00AC2E51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28" type="#_x0000_t202" style="position:absolute;margin-left:47.2pt;margin-top:10.4pt;width:54.75pt;height:3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" filled="f" stroked="f" strokeweight=".5pt">
                <v:textbox>
                  <w:txbxContent>
                    <w:p w:rsidR="00AC2E51" w:rsidRDefault="00AC2E51" w:rsidP="00AC2E51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92705B1" wp14:editId="391217F7">
                <wp:simplePos x="0" y="0"/>
                <wp:positionH relativeFrom="column">
                  <wp:posOffset>5761990</wp:posOffset>
                </wp:positionH>
                <wp:positionV relativeFrom="paragraph">
                  <wp:posOffset>303530</wp:posOffset>
                </wp:positionV>
                <wp:extent cx="695325" cy="45720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2E51" w:rsidRDefault="00AC2E51" w:rsidP="00AC2E51">
                            <w:r>
                              <w:t>10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9" type="#_x0000_t202" style="position:absolute;margin-left:453.7pt;margin-top:23.9pt;width:54.75pt;height:3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" filled="f" stroked="f" strokeweight=".5pt">
                <v:textbox>
                  <w:txbxContent>
                    <w:p w:rsidR="00AC2E51" w:rsidRDefault="00AC2E51" w:rsidP="00AC2E51">
                      <w:r>
                        <w:t>1</w:t>
                      </w:r>
                      <w:r>
                        <w:t>0 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62E3AB5" wp14:editId="368EF6FD">
                <wp:simplePos x="0" y="0"/>
                <wp:positionH relativeFrom="column">
                  <wp:posOffset>5866765</wp:posOffset>
                </wp:positionH>
                <wp:positionV relativeFrom="paragraph">
                  <wp:posOffset>875030</wp:posOffset>
                </wp:positionV>
                <wp:extent cx="695325" cy="45720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2E51" w:rsidRDefault="00AC2E51">
                            <w:r>
                              <w:t>0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margin-left:461.95pt;margin-top:68.9pt;width:54.75pt;height:3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" filled="f" stroked="f" strokeweight=".5pt">
                <v:textbox>
                  <w:txbxContent>
                    <w:p w:rsidR="00AC2E51" w:rsidRDefault="00AC2E51">
                      <w:r>
                        <w:t>0 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5A61B75" wp14:editId="70781F48">
                <wp:simplePos x="0" y="0"/>
                <wp:positionH relativeFrom="column">
                  <wp:posOffset>1409699</wp:posOffset>
                </wp:positionH>
                <wp:positionV relativeFrom="paragraph">
                  <wp:posOffset>455930</wp:posOffset>
                </wp:positionV>
                <wp:extent cx="2562225" cy="571500"/>
                <wp:effectExtent l="0" t="0" r="2857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62225" cy="571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" o:spid="_x0000_s1026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1pt,35.9pt" to="312.75pt,8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" strokecolor="black [3040]"/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B550DCF" wp14:editId="18FF9365">
                <wp:simplePos x="0" y="0"/>
                <wp:positionH relativeFrom="column">
                  <wp:posOffset>276224</wp:posOffset>
                </wp:positionH>
                <wp:positionV relativeFrom="paragraph">
                  <wp:posOffset>455930</wp:posOffset>
                </wp:positionV>
                <wp:extent cx="1019175" cy="571500"/>
                <wp:effectExtent l="0" t="0" r="28575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19175" cy="571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" o:spid="_x0000_s1026" style="position:absolute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.75pt,35.9pt" to="102pt,8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" strokecolor="black [3040]"/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FC65153" wp14:editId="162AA982">
                <wp:simplePos x="0" y="0"/>
                <wp:positionH relativeFrom="column">
                  <wp:posOffset>123825</wp:posOffset>
                </wp:positionH>
                <wp:positionV relativeFrom="paragraph">
                  <wp:posOffset>1027430</wp:posOffset>
                </wp:positionV>
                <wp:extent cx="5638800" cy="0"/>
                <wp:effectExtent l="0" t="0" r="1905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388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.75pt,80.9pt" to="453.75pt,8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" strokecolor="#4579b8 [3044]"/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B59738" wp14:editId="3A774BFC">
                <wp:simplePos x="0" y="0"/>
                <wp:positionH relativeFrom="column">
                  <wp:posOffset>123825</wp:posOffset>
                </wp:positionH>
                <wp:positionV relativeFrom="paragraph">
                  <wp:posOffset>455930</wp:posOffset>
                </wp:positionV>
                <wp:extent cx="5638800" cy="0"/>
                <wp:effectExtent l="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388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.75pt,35.9pt" to="453.75pt,3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" strokecolor="#4579b8 [3044]"/>
            </w:pict>
          </mc:Fallback>
        </mc:AlternateContent>
      </w:r>
    </w:p>
    <w:p w:rsidR="00AC2E51" w:rsidRP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E7F5784" wp14:editId="264D44E3">
                <wp:simplePos x="0" y="0"/>
                <wp:positionH relativeFrom="column">
                  <wp:posOffset>4419600</wp:posOffset>
                </wp:positionH>
                <wp:positionV relativeFrom="paragraph">
                  <wp:posOffset>296545</wp:posOffset>
                </wp:positionV>
                <wp:extent cx="1343025" cy="581025"/>
                <wp:effectExtent l="0" t="0" r="28575" b="28575"/>
                <wp:wrapNone/>
                <wp:docPr id="14" name="Freeform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43025" cy="581025"/>
                        </a:xfrm>
                        <a:custGeom>
                          <a:avLst/>
                          <a:gdLst>
                            <a:gd name="connsiteX0" fmla="*/ 0 w 1343562"/>
                            <a:gd name="connsiteY0" fmla="*/ 581025 h 581025"/>
                            <a:gd name="connsiteX1" fmla="*/ 38100 w 1343562"/>
                            <a:gd name="connsiteY1" fmla="*/ 533400 h 581025"/>
                            <a:gd name="connsiteX2" fmla="*/ 76200 w 1343562"/>
                            <a:gd name="connsiteY2" fmla="*/ 476250 h 581025"/>
                            <a:gd name="connsiteX3" fmla="*/ 104775 w 1343562"/>
                            <a:gd name="connsiteY3" fmla="*/ 457200 h 581025"/>
                            <a:gd name="connsiteX4" fmla="*/ 180975 w 1343562"/>
                            <a:gd name="connsiteY4" fmla="*/ 438150 h 581025"/>
                            <a:gd name="connsiteX5" fmla="*/ 276225 w 1343562"/>
                            <a:gd name="connsiteY5" fmla="*/ 419100 h 581025"/>
                            <a:gd name="connsiteX6" fmla="*/ 381000 w 1343562"/>
                            <a:gd name="connsiteY6" fmla="*/ 400050 h 581025"/>
                            <a:gd name="connsiteX7" fmla="*/ 1209675 w 1343562"/>
                            <a:gd name="connsiteY7" fmla="*/ 390525 h 581025"/>
                            <a:gd name="connsiteX8" fmla="*/ 1295400 w 1343562"/>
                            <a:gd name="connsiteY8" fmla="*/ 371475 h 581025"/>
                            <a:gd name="connsiteX9" fmla="*/ 1323975 w 1343562"/>
                            <a:gd name="connsiteY9" fmla="*/ 352425 h 581025"/>
                            <a:gd name="connsiteX10" fmla="*/ 1343025 w 1343562"/>
                            <a:gd name="connsiteY10" fmla="*/ 323850 h 581025"/>
                            <a:gd name="connsiteX11" fmla="*/ 1304925 w 1343562"/>
                            <a:gd name="connsiteY11" fmla="*/ 276225 h 581025"/>
                            <a:gd name="connsiteX12" fmla="*/ 733425 w 1343562"/>
                            <a:gd name="connsiteY12" fmla="*/ 304800 h 581025"/>
                            <a:gd name="connsiteX13" fmla="*/ 257175 w 1343562"/>
                            <a:gd name="connsiteY13" fmla="*/ 295275 h 581025"/>
                            <a:gd name="connsiteX14" fmla="*/ 161925 w 1343562"/>
                            <a:gd name="connsiteY14" fmla="*/ 285750 h 581025"/>
                            <a:gd name="connsiteX15" fmla="*/ 104775 w 1343562"/>
                            <a:gd name="connsiteY15" fmla="*/ 266700 h 581025"/>
                            <a:gd name="connsiteX16" fmla="*/ 114300 w 1343562"/>
                            <a:gd name="connsiteY16" fmla="*/ 238125 h 581025"/>
                            <a:gd name="connsiteX17" fmla="*/ 171450 w 1343562"/>
                            <a:gd name="connsiteY17" fmla="*/ 200025 h 581025"/>
                            <a:gd name="connsiteX18" fmla="*/ 762000 w 1343562"/>
                            <a:gd name="connsiteY18" fmla="*/ 200025 h 581025"/>
                            <a:gd name="connsiteX19" fmla="*/ 866775 w 1343562"/>
                            <a:gd name="connsiteY19" fmla="*/ 180975 h 581025"/>
                            <a:gd name="connsiteX20" fmla="*/ 923925 w 1343562"/>
                            <a:gd name="connsiteY20" fmla="*/ 161925 h 581025"/>
                            <a:gd name="connsiteX21" fmla="*/ 942975 w 1343562"/>
                            <a:gd name="connsiteY21" fmla="*/ 133350 h 581025"/>
                            <a:gd name="connsiteX22" fmla="*/ 914400 w 1343562"/>
                            <a:gd name="connsiteY22" fmla="*/ 123825 h 581025"/>
                            <a:gd name="connsiteX23" fmla="*/ 866775 w 1343562"/>
                            <a:gd name="connsiteY23" fmla="*/ 114300 h 581025"/>
                            <a:gd name="connsiteX24" fmla="*/ 838200 w 1343562"/>
                            <a:gd name="connsiteY24" fmla="*/ 104775 h 581025"/>
                            <a:gd name="connsiteX25" fmla="*/ 657225 w 1343562"/>
                            <a:gd name="connsiteY25" fmla="*/ 85725 h 581025"/>
                            <a:gd name="connsiteX26" fmla="*/ 561975 w 1343562"/>
                            <a:gd name="connsiteY26" fmla="*/ 57150 h 581025"/>
                            <a:gd name="connsiteX27" fmla="*/ 552450 w 1343562"/>
                            <a:gd name="connsiteY27" fmla="*/ 0 h 58102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</a:cxnLst>
                          <a:rect l="l" t="t" r="r" b="b"/>
                          <a:pathLst>
                            <a:path w="1343562" h="581025">
                              <a:moveTo>
                                <a:pt x="0" y="581025"/>
                              </a:moveTo>
                              <a:cubicBezTo>
                                <a:pt x="12700" y="565150"/>
                                <a:pt x="26143" y="549842"/>
                                <a:pt x="38100" y="533400"/>
                              </a:cubicBezTo>
                              <a:cubicBezTo>
                                <a:pt x="51566" y="514884"/>
                                <a:pt x="57150" y="488950"/>
                                <a:pt x="76200" y="476250"/>
                              </a:cubicBezTo>
                              <a:cubicBezTo>
                                <a:pt x="85725" y="469900"/>
                                <a:pt x="94536" y="462320"/>
                                <a:pt x="104775" y="457200"/>
                              </a:cubicBezTo>
                              <a:cubicBezTo>
                                <a:pt x="126548" y="446314"/>
                                <a:pt x="159238" y="443584"/>
                                <a:pt x="180975" y="438150"/>
                              </a:cubicBezTo>
                              <a:cubicBezTo>
                                <a:pt x="269639" y="415984"/>
                                <a:pt x="112872" y="442436"/>
                                <a:pt x="276225" y="419100"/>
                              </a:cubicBezTo>
                              <a:cubicBezTo>
                                <a:pt x="317835" y="405230"/>
                                <a:pt x="323518" y="401260"/>
                                <a:pt x="381000" y="400050"/>
                              </a:cubicBezTo>
                              <a:lnTo>
                                <a:pt x="1209675" y="390525"/>
                              </a:lnTo>
                              <a:cubicBezTo>
                                <a:pt x="1231625" y="386867"/>
                                <a:pt x="1271952" y="383199"/>
                                <a:pt x="1295400" y="371475"/>
                              </a:cubicBezTo>
                              <a:cubicBezTo>
                                <a:pt x="1305639" y="366355"/>
                                <a:pt x="1314450" y="358775"/>
                                <a:pt x="1323975" y="352425"/>
                              </a:cubicBezTo>
                              <a:cubicBezTo>
                                <a:pt x="1330325" y="342900"/>
                                <a:pt x="1341143" y="335142"/>
                                <a:pt x="1343025" y="323850"/>
                              </a:cubicBezTo>
                              <a:cubicBezTo>
                                <a:pt x="1347626" y="296245"/>
                                <a:pt x="1321621" y="287355"/>
                                <a:pt x="1304925" y="276225"/>
                              </a:cubicBezTo>
                              <a:cubicBezTo>
                                <a:pt x="809526" y="296867"/>
                                <a:pt x="999730" y="282608"/>
                                <a:pt x="733425" y="304800"/>
                              </a:cubicBezTo>
                              <a:lnTo>
                                <a:pt x="257175" y="295275"/>
                              </a:lnTo>
                              <a:cubicBezTo>
                                <a:pt x="225284" y="294212"/>
                                <a:pt x="193287" y="291630"/>
                                <a:pt x="161925" y="285750"/>
                              </a:cubicBezTo>
                              <a:cubicBezTo>
                                <a:pt x="142188" y="282049"/>
                                <a:pt x="104775" y="266700"/>
                                <a:pt x="104775" y="266700"/>
                              </a:cubicBezTo>
                              <a:cubicBezTo>
                                <a:pt x="107950" y="257175"/>
                                <a:pt x="107200" y="245225"/>
                                <a:pt x="114300" y="238125"/>
                              </a:cubicBezTo>
                              <a:cubicBezTo>
                                <a:pt x="130489" y="221936"/>
                                <a:pt x="171450" y="200025"/>
                                <a:pt x="171450" y="200025"/>
                              </a:cubicBezTo>
                              <a:cubicBezTo>
                                <a:pt x="471619" y="208854"/>
                                <a:pt x="480120" y="216132"/>
                                <a:pt x="762000" y="200025"/>
                              </a:cubicBezTo>
                              <a:cubicBezTo>
                                <a:pt x="792385" y="198289"/>
                                <a:pt x="835612" y="190324"/>
                                <a:pt x="866775" y="180975"/>
                              </a:cubicBezTo>
                              <a:cubicBezTo>
                                <a:pt x="886009" y="175205"/>
                                <a:pt x="923925" y="161925"/>
                                <a:pt x="923925" y="161925"/>
                              </a:cubicBezTo>
                              <a:cubicBezTo>
                                <a:pt x="930275" y="152400"/>
                                <a:pt x="945751" y="144456"/>
                                <a:pt x="942975" y="133350"/>
                              </a:cubicBezTo>
                              <a:cubicBezTo>
                                <a:pt x="940540" y="123610"/>
                                <a:pt x="924140" y="126260"/>
                                <a:pt x="914400" y="123825"/>
                              </a:cubicBezTo>
                              <a:cubicBezTo>
                                <a:pt x="898694" y="119898"/>
                                <a:pt x="882481" y="118227"/>
                                <a:pt x="866775" y="114300"/>
                              </a:cubicBezTo>
                              <a:cubicBezTo>
                                <a:pt x="857035" y="111865"/>
                                <a:pt x="848148" y="106132"/>
                                <a:pt x="838200" y="104775"/>
                              </a:cubicBezTo>
                              <a:cubicBezTo>
                                <a:pt x="778098" y="96579"/>
                                <a:pt x="657225" y="85725"/>
                                <a:pt x="657225" y="85725"/>
                              </a:cubicBezTo>
                              <a:cubicBezTo>
                                <a:pt x="587656" y="62535"/>
                                <a:pt x="619556" y="71545"/>
                                <a:pt x="561975" y="57150"/>
                              </a:cubicBezTo>
                              <a:cubicBezTo>
                                <a:pt x="549438" y="19539"/>
                                <a:pt x="552450" y="38615"/>
                                <a:pt x="552450" y="0"/>
                              </a:cubicBezTo>
                            </a:path>
                          </a:pathLst>
                        </a:cu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reeform 14" o:spid="_x0000_s1026" style="position:absolute;margin-left:348pt;margin-top:23.35pt;width:105.75pt;height:45.7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43562,581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" path="m,581025c12700,565150,26143,549842,38100,533400,51566,514884,57150,488950,76200,476250v9525,-6350,18336,-13930,28575,-19050c126548,446314,159238,443584,180975,438150v88664,-22166,-68103,4286,95250,-19050c317835,405230,323518,401260,381000,400050r828675,-9525c1231625,386867,1271952,383199,1295400,371475v10239,-5120,19050,-12700,28575,-19050c1330325,342900,1341143,335142,1343025,323850v4601,-27605,-21404,-36495,-38100,-47625c809526,296867,999730,282608,733425,304800l257175,295275v-31891,-1063,-63888,-3645,-95250,-9525c142188,282049,104775,266700,104775,266700v3175,-9525,2425,-21475,9525,-28575c130489,221936,171450,200025,171450,200025v300169,8829,308670,16107,590550,c792385,198289,835612,190324,866775,180975v19234,-5770,57150,-19050,57150,-19050c930275,152400,945751,144456,942975,133350v-2435,-9740,-18835,-7090,-28575,-9525c898694,119898,882481,118227,866775,114300v-9740,-2435,-18627,-8168,-28575,-9525c778098,96579,657225,85725,657225,85725,587656,62535,619556,71545,561975,57150,549438,19539,552450,38615,552450,e" filled="f" strokecolor="black [3040]">
                <v:path arrowok="t" o:connecttype="custom" o:connectlocs="0,581025;38085,533400;76170,476250;104733,457200;180903,438150;276115,419100;380848,400050;1209192,390525;1294882,371475;1323446,352425;1342488,323850;1304403,276225;733132,304800;257072,295275;161860,285750;104733,266700;114254,238125;171381,200025;761695,200025;866429,180975;923556,161925;942598,133350;914035,123825;866429,114300;837865,104775;656962,85725;561750,57150;552229,0" o:connectangles="0,0,0,0,0,0,0,0,0,0,0,0,0,0,0,0,0,0,0,0,0,0,0,0,0,0,0,0"/>
              </v:shape>
            </w:pict>
          </mc:Fallback>
        </mc:AlternateContent>
      </w:r>
    </w:p>
    <w:p w:rsidR="00AC2E51" w:rsidRP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</w:p>
    <w:p w:rsidR="00AC2E51" w:rsidRP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C2E51" w:rsidRDefault="00AC2E51" w:rsidP="00754E4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POWER</w:t>
      </w:r>
    </w:p>
    <w:p w:rsidR="00754E46" w:rsidRDefault="00754E46" w:rsidP="00754E4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AC2E51" w:rsidRDefault="00AC2E51" w:rsidP="00754E4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wer is the rate at which work is done. In other words, power is the work done per unit time. A very powerful source can do a lot of work in very little time.</w:t>
      </w:r>
      <w:r w:rsidR="006E2200">
        <w:rPr>
          <w:rFonts w:ascii="Times New Roman" w:hAnsi="Times New Roman" w:cs="Times New Roman"/>
        </w:rPr>
        <w:t xml:space="preserve"> Power is measured in </w:t>
      </w:r>
      <w:r w:rsidR="006E2200" w:rsidRPr="006E2200">
        <w:rPr>
          <w:rFonts w:ascii="Times New Roman" w:hAnsi="Times New Roman" w:cs="Times New Roman"/>
          <w:i/>
        </w:rPr>
        <w:t>Watts</w:t>
      </w:r>
      <w:r w:rsidR="006E2200">
        <w:rPr>
          <w:rFonts w:ascii="Times New Roman" w:hAnsi="Times New Roman" w:cs="Times New Roman"/>
        </w:rPr>
        <w:t>.</w:t>
      </w: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AC2E51" w:rsidRDefault="0040265D" w:rsidP="00754E46">
      <w:pPr>
        <w:spacing w:after="0" w:line="240" w:lineRule="auto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C385DD3" wp14:editId="79744456">
                <wp:simplePos x="0" y="0"/>
                <wp:positionH relativeFrom="column">
                  <wp:posOffset>1762126</wp:posOffset>
                </wp:positionH>
                <wp:positionV relativeFrom="paragraph">
                  <wp:posOffset>46355</wp:posOffset>
                </wp:positionV>
                <wp:extent cx="3714750" cy="1266825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12668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265D" w:rsidRDefault="0040265D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>P = Power (W)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ab/>
                              <w:t>F = Force (N)</w:t>
                            </w:r>
                          </w:p>
                          <w:p w:rsidR="0040265D" w:rsidRDefault="0040265D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>W = Work (J)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ab/>
                              <w:t>d = displacement (m)</w:t>
                            </w:r>
                          </w:p>
                          <w:p w:rsidR="0040265D" w:rsidRPr="0040265D" w:rsidRDefault="0040265D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>t = time (s)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  <w:szCs w:val="28"/>
                              </w:rPr>
                              <w:tab/>
                              <w:t>v = velocity (m/s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31" type="#_x0000_t202" style="position:absolute;margin-left:138.75pt;margin-top:3.65pt;width:292.5pt;height:99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" filled="f" stroked="f" strokeweight=".5pt">
                <v:textbox>
                  <w:txbxContent>
                    <w:p w:rsidR="0040265D" w:rsidRDefault="0040265D">
                      <w:pP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>P = Power (W)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ab/>
                        <w:t>F = Force (N)</w:t>
                      </w:r>
                    </w:p>
                    <w:p w:rsidR="0040265D" w:rsidRDefault="0040265D">
                      <w:pP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>W = Work (J)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ab/>
                        <w:t>d = displacement (m)</w:t>
                      </w:r>
                    </w:p>
                    <w:p w:rsidR="0040265D" w:rsidRPr="0040265D" w:rsidRDefault="0040265D">
                      <w:pP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>t = time (s)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  <w:i/>
                          <w:sz w:val="28"/>
                          <w:szCs w:val="28"/>
                        </w:rPr>
                        <w:tab/>
                        <w:t>v = velocity (m/s)</w:t>
                      </w:r>
                    </w:p>
                  </w:txbxContent>
                </v:textbox>
              </v:shape>
            </w:pict>
          </mc:Fallback>
        </mc:AlternateContent>
      </w:r>
      <w:r w:rsidRPr="006E2200">
        <w:rPr>
          <w:rFonts w:ascii="Times New Roman" w:hAnsi="Times New Roman" w:cs="Times New Roman"/>
          <w:i/>
          <w:position w:val="-24"/>
        </w:rPr>
        <w:object w:dxaOrig="1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9.25pt;height:39.75pt" o:ole="">
            <v:imagedata r:id="rId6" o:title=""/>
          </v:shape>
          <o:OLEObject Type="Embed" ProgID="Equation.DSMT4" ShapeID="_x0000_i1026" DrawAspect="Content" ObjectID="_1449031700" r:id="rId7"/>
        </w:object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</w:p>
    <w:p w:rsidR="006E2200" w:rsidRPr="00AC2E51" w:rsidRDefault="006E2200" w:rsidP="00754E46">
      <w:pPr>
        <w:spacing w:after="0" w:line="240" w:lineRule="auto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</w:p>
    <w:p w:rsidR="00CE5E07" w:rsidRDefault="00CE5E07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AC2E51" w:rsidRDefault="00754E46" w:rsidP="00754E4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 xml:space="preserve">Example 1: </w:t>
      </w: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 80 kg student does 7000 J of work by running up three flights of stairs in 10 seconds. What is the power developed by this student?</w:t>
      </w: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Example 2:</w:t>
      </w: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 constant horizontal force of 6 N to the left is applied to a box on a counter to overcome friction. Calculate the power dissipated in moving the box 3 m to the left along the counter in 1.5 s.</w:t>
      </w: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</w:rPr>
      </w:pPr>
    </w:p>
    <w:p w:rsidR="00754E46" w:rsidRDefault="00754E46" w:rsidP="00754E4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Example 3:</w:t>
      </w:r>
    </w:p>
    <w:p w:rsidR="00754E46" w:rsidRPr="00754E46" w:rsidRDefault="00D3627D" w:rsidP="00754E46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is the weight of an object that takes 18 W of power to lift vertically at a speed of 2 m/s?</w:t>
      </w:r>
      <w:bookmarkStart w:id="0" w:name="_GoBack"/>
      <w:bookmarkEnd w:id="0"/>
    </w:p>
    <w:p w:rsidR="00754E46" w:rsidRPr="00754E46" w:rsidRDefault="00754E46" w:rsidP="00754E4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AC2E51" w:rsidRPr="00AC2E51" w:rsidRDefault="00AC2E51" w:rsidP="00754E4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754E46" w:rsidRPr="00AC2E51" w:rsidRDefault="00754E4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sectPr w:rsidR="00754E46" w:rsidRPr="00AC2E51" w:rsidSect="0020571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0515D9"/>
    <w:multiLevelType w:val="hybridMultilevel"/>
    <w:tmpl w:val="C05C35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71D"/>
    <w:rsid w:val="0020571D"/>
    <w:rsid w:val="00257A01"/>
    <w:rsid w:val="00270419"/>
    <w:rsid w:val="0040265D"/>
    <w:rsid w:val="006E2200"/>
    <w:rsid w:val="00754E46"/>
    <w:rsid w:val="008771E5"/>
    <w:rsid w:val="00AC2E51"/>
    <w:rsid w:val="00C35E0B"/>
    <w:rsid w:val="00C50AD7"/>
    <w:rsid w:val="00CE5E07"/>
    <w:rsid w:val="00D362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57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0AD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E220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2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22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57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0AD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E220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2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22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228</Words>
  <Characters>130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ana Nigro</dc:creator>
  <cp:lastModifiedBy>Diana Nigro</cp:lastModifiedBy>
  <cp:revision>5</cp:revision>
  <dcterms:created xsi:type="dcterms:W3CDTF">2013-12-19T21:10:00Z</dcterms:created>
  <dcterms:modified xsi:type="dcterms:W3CDTF">2013-12-20T13:02:00Z</dcterms:modified>
</cp:coreProperties>
</file>